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A804F2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6DABCFD3" wp14:editId="7350CAA9">
                  <wp:extent cx="313200" cy="313200"/>
                  <wp:effectExtent l="0" t="0" r="0" b="0"/>
                  <wp:docPr id="4" name="Grafik 4" descr="Z_u_F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Z_u_F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00" cy="31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46311" w:rsidRPr="00A46311" w:rsidRDefault="00A804F2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ßermathematische Anwendungsaufgaben mithilfe linearer Gleichungssysteme lösen</w:t>
            </w:r>
          </w:p>
        </w:tc>
        <w:tc>
          <w:tcPr>
            <w:tcW w:w="850" w:type="dxa"/>
            <w:vAlign w:val="center"/>
          </w:tcPr>
          <w:p w:rsidR="00A46311" w:rsidRDefault="00A804F2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3EF50AAE" wp14:editId="59A7968B">
                  <wp:extent cx="316800" cy="316800"/>
                  <wp:effectExtent l="0" t="0" r="7620" b="7620"/>
                  <wp:docPr id="5" name="Grafik 5" descr="P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P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9058A8" w:rsidRDefault="00A804F2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fgabentexte inhaltlich erschließen</w:t>
            </w:r>
          </w:p>
          <w:p w:rsidR="00A804F2" w:rsidRPr="009058A8" w:rsidRDefault="00A804F2" w:rsidP="009058A8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Lösungsverfahren auswählen und anwend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Style w:val="Tabellenraster"/>
        <w:tblW w:w="92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6"/>
        <w:gridCol w:w="8772"/>
      </w:tblGrid>
      <w:tr w:rsidR="00771D3D" w:rsidRPr="00771D3D" w:rsidTr="00A804F2">
        <w:trPr>
          <w:trHeight w:val="4420"/>
        </w:trPr>
        <w:tc>
          <w:tcPr>
            <w:tcW w:w="9248" w:type="dxa"/>
            <w:gridSpan w:val="2"/>
          </w:tcPr>
          <w:p w:rsidR="00771D3D" w:rsidRPr="00771D3D" w:rsidRDefault="00771D3D" w:rsidP="00A804F2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 xml:space="preserve">Am Fürst-Franz-Weg zwischen Wörlitz und Dessau liegt das Forsthaus „Leiner Berg“ (Lageskizze mit Entfernungen - </w:t>
            </w:r>
            <w:r w:rsidR="00A804F2">
              <w:rPr>
                <w:rFonts w:ascii="Arial" w:hAnsi="Arial" w:cs="Arial"/>
                <w:sz w:val="24"/>
                <w:szCs w:val="24"/>
              </w:rPr>
              <w:t>siehe Bild</w:t>
            </w:r>
            <w:r w:rsidRPr="00771D3D">
              <w:rPr>
                <w:rFonts w:ascii="Arial" w:hAnsi="Arial" w:cs="Arial"/>
                <w:sz w:val="24"/>
                <w:szCs w:val="24"/>
              </w:rPr>
              <w:t>).</w:t>
            </w:r>
          </w:p>
          <w:p w:rsidR="00771D3D" w:rsidRPr="00771D3D" w:rsidRDefault="00771D3D" w:rsidP="00A804F2">
            <w:pPr>
              <w:spacing w:before="240"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62840A51" wp14:editId="7E8CBD88">
                  <wp:extent cx="3743325" cy="762000"/>
                  <wp:effectExtent l="0" t="0" r="9525" b="0"/>
                  <wp:docPr id="3" name="Grafik 3" descr="RSA-R07-WP3_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RSA-R07-WP3_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71D3D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71D3D">
              <w:rPr>
                <w:rFonts w:ascii="Arial" w:hAnsi="Arial" w:cs="Arial"/>
                <w:sz w:val="24"/>
                <w:szCs w:val="24"/>
              </w:rPr>
              <w:tab/>
            </w:r>
            <w:r w:rsidR="00A804F2">
              <w:rPr>
                <w:rFonts w:ascii="Arial" w:hAnsi="Arial" w:cs="Arial"/>
                <w:sz w:val="24"/>
                <w:szCs w:val="24"/>
              </w:rPr>
              <w:t>Bild</w:t>
            </w:r>
          </w:p>
          <w:p w:rsidR="00771D3D" w:rsidRPr="00771D3D" w:rsidRDefault="00771D3D" w:rsidP="00A804F2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>Die Familien Müller und Schulze wollen sich am Forsthaus treffen. Sie fahren dorthin mit dem Fahrrad und haben eine Durchschnittsgeschwindigkeit von</w:t>
            </w:r>
            <w:r w:rsidR="00D64165">
              <w:rPr>
                <w:rFonts w:ascii="Arial" w:hAnsi="Arial" w:cs="Arial"/>
                <w:sz w:val="24"/>
                <w:szCs w:val="24"/>
              </w:rPr>
              <w:t xml:space="preserve"> </w:t>
            </w:r>
            <w:bookmarkStart w:id="0" w:name="_GoBack"/>
            <w:bookmarkEnd w:id="0"/>
            <w:r w:rsidR="00A804F2" w:rsidRPr="00A804F2">
              <w:rPr>
                <w:rFonts w:ascii="Arial" w:hAnsi="Arial" w:cs="Arial"/>
                <w:position w:val="-16"/>
                <w:sz w:val="24"/>
                <w:szCs w:val="24"/>
              </w:rPr>
              <w:object w:dxaOrig="6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21.75pt" o:ole="">
                  <v:imagedata r:id="rId10" o:title=""/>
                </v:shape>
                <o:OLEObject Type="Embed" ProgID="Equation.DSMT4" ShapeID="_x0000_i1025" DrawAspect="Content" ObjectID="_1656309056" r:id="rId11"/>
              </w:object>
            </w:r>
            <w:r w:rsidR="00A804F2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71D3D">
              <w:rPr>
                <w:rFonts w:ascii="Arial" w:hAnsi="Arial" w:cs="Arial"/>
                <w:sz w:val="24"/>
                <w:szCs w:val="24"/>
              </w:rPr>
              <w:t xml:space="preserve"> . </w:t>
            </w:r>
          </w:p>
          <w:p w:rsidR="00771D3D" w:rsidRPr="00771D3D" w:rsidRDefault="00771D3D" w:rsidP="00A804F2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 xml:space="preserve">Familie Müller startet in Dessau und Familie Schulze in Wörlitz. </w:t>
            </w:r>
          </w:p>
          <w:p w:rsidR="00771D3D" w:rsidRPr="00771D3D" w:rsidRDefault="00771D3D" w:rsidP="00A804F2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 xml:space="preserve">Familie Müller benötigt bis zum Forsthaus drei Viertel der Zeit, die die Familie Schulze benötigt. </w:t>
            </w:r>
          </w:p>
          <w:p w:rsidR="00771D3D" w:rsidRPr="00771D3D" w:rsidRDefault="00771D3D" w:rsidP="00A804F2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71D3D" w:rsidRPr="00771D3D" w:rsidTr="00B066EF">
        <w:tc>
          <w:tcPr>
            <w:tcW w:w="476" w:type="dxa"/>
          </w:tcPr>
          <w:p w:rsidR="00771D3D" w:rsidRPr="00771D3D" w:rsidRDefault="00771D3D" w:rsidP="00A804F2">
            <w:pPr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8772" w:type="dxa"/>
          </w:tcPr>
          <w:p w:rsidR="00771D3D" w:rsidRPr="00771D3D" w:rsidRDefault="00055756" w:rsidP="00A804F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Interpretieren Sie den</w:t>
            </w:r>
            <w:r w:rsidR="00771D3D" w:rsidRPr="00771D3D">
              <w:rPr>
                <w:rFonts w:ascii="Arial" w:hAnsi="Arial" w:cs="Arial"/>
                <w:sz w:val="24"/>
                <w:szCs w:val="24"/>
              </w:rPr>
              <w:t xml:space="preserve"> Term </w:t>
            </w:r>
            <w:r w:rsidRPr="00055756">
              <w:rPr>
                <w:rFonts w:ascii="Arial" w:hAnsi="Arial" w:cs="Arial"/>
                <w:position w:val="-4"/>
                <w:sz w:val="24"/>
                <w:szCs w:val="24"/>
              </w:rPr>
              <w:object w:dxaOrig="660" w:dyaOrig="260">
                <v:shape id="_x0000_i1026" type="#_x0000_t75" style="width:33.3pt;height:12.9pt" o:ole="">
                  <v:imagedata r:id="rId12" o:title=""/>
                </v:shape>
                <o:OLEObject Type="Embed" ProgID="Equation.DSMT4" ShapeID="_x0000_i1026" DrawAspect="Content" ObjectID="_1656309057" r:id="rId13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im Sachzusam</w:t>
            </w:r>
            <w:r w:rsidR="00085BC6">
              <w:rPr>
                <w:rFonts w:ascii="Arial" w:hAnsi="Arial" w:cs="Arial"/>
                <w:sz w:val="24"/>
                <w:szCs w:val="24"/>
              </w:rPr>
              <w:t>m</w:t>
            </w:r>
            <w:r>
              <w:rPr>
                <w:rFonts w:ascii="Arial" w:hAnsi="Arial" w:cs="Arial"/>
                <w:sz w:val="24"/>
                <w:szCs w:val="24"/>
              </w:rPr>
              <w:t>enhang</w:t>
            </w:r>
            <w:r w:rsidR="00771D3D" w:rsidRPr="00771D3D"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771D3D" w:rsidRPr="00771D3D" w:rsidRDefault="00771D3D" w:rsidP="00A804F2">
            <w:pPr>
              <w:rPr>
                <w:rFonts w:ascii="Arial" w:hAnsi="Arial" w:cs="Arial"/>
                <w:sz w:val="24"/>
                <w:szCs w:val="24"/>
              </w:rPr>
            </w:pPr>
          </w:p>
          <w:p w:rsidR="00771D3D" w:rsidRPr="00771D3D" w:rsidRDefault="00771D3D" w:rsidP="00A804F2">
            <w:pPr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>Familie Schulze benötigt y Stunden bis zum Forsthaus.</w:t>
            </w:r>
          </w:p>
          <w:p w:rsidR="00771D3D" w:rsidRDefault="00771D3D" w:rsidP="00A804F2">
            <w:pPr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>Geben Sie die Zeit, die Familie Müller bis zum Forsthaus benötigt, in Abhängigkeit von y an.</w:t>
            </w:r>
          </w:p>
          <w:p w:rsidR="00A804F2" w:rsidRPr="00771D3D" w:rsidRDefault="00A804F2" w:rsidP="00A804F2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71D3D" w:rsidRPr="00771D3D" w:rsidTr="00B066EF">
        <w:tc>
          <w:tcPr>
            <w:tcW w:w="476" w:type="dxa"/>
          </w:tcPr>
          <w:p w:rsidR="00771D3D" w:rsidRPr="00771D3D" w:rsidRDefault="00771D3D" w:rsidP="00A804F2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8772" w:type="dxa"/>
          </w:tcPr>
          <w:p w:rsidR="00936612" w:rsidRDefault="00771D3D" w:rsidP="00A804F2">
            <w:pPr>
              <w:spacing w:after="200"/>
              <w:rPr>
                <w:rFonts w:ascii="Arial" w:hAnsi="Arial" w:cs="Arial"/>
                <w:sz w:val="24"/>
                <w:szCs w:val="24"/>
              </w:rPr>
            </w:pPr>
            <w:r w:rsidRPr="00771D3D">
              <w:rPr>
                <w:rFonts w:ascii="Arial" w:hAnsi="Arial" w:cs="Arial"/>
                <w:sz w:val="24"/>
                <w:szCs w:val="24"/>
              </w:rPr>
              <w:t xml:space="preserve">Mithilfe des folgenden Gleichungssystems kann die Entfernung x (in km) und die Zeitdauer y (in h) berechnet werden. </w:t>
            </w:r>
          </w:p>
          <w:p w:rsidR="00936612" w:rsidRDefault="004227C4" w:rsidP="00936612">
            <w:pPr>
              <w:spacing w:after="200"/>
              <w:ind w:left="1225" w:hanging="141"/>
              <w:rPr>
                <w:rFonts w:ascii="Arial" w:hAnsi="Arial" w:cs="Arial"/>
                <w:sz w:val="24"/>
                <w:szCs w:val="24"/>
              </w:rPr>
            </w:pPr>
            <w:r w:rsidRPr="00936612">
              <w:rPr>
                <w:rFonts w:ascii="Arial" w:hAnsi="Arial" w:cs="Arial"/>
                <w:position w:val="-28"/>
                <w:sz w:val="24"/>
                <w:szCs w:val="24"/>
              </w:rPr>
              <w:object w:dxaOrig="1740" w:dyaOrig="680">
                <v:shape id="_x0000_i1027" type="#_x0000_t75" style="width:86.95pt;height:33.95pt" o:ole="">
                  <v:imagedata r:id="rId14" o:title=""/>
                </v:shape>
                <o:OLEObject Type="Embed" ProgID="Equation.DSMT4" ShapeID="_x0000_i1027" DrawAspect="Content" ObjectID="_1656309058" r:id="rId15"/>
              </w:object>
            </w:r>
          </w:p>
          <w:p w:rsidR="00771D3D" w:rsidRDefault="004227C4" w:rsidP="0093661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rmitteln</w:t>
            </w:r>
            <w:r w:rsidR="00771D3D" w:rsidRPr="00771D3D">
              <w:rPr>
                <w:rFonts w:ascii="Arial" w:hAnsi="Arial" w:cs="Arial"/>
                <w:sz w:val="24"/>
                <w:szCs w:val="24"/>
              </w:rPr>
              <w:t xml:space="preserve"> Sie die</w:t>
            </w:r>
            <w:r>
              <w:rPr>
                <w:rFonts w:ascii="Arial" w:hAnsi="Arial" w:cs="Arial"/>
                <w:sz w:val="24"/>
                <w:szCs w:val="24"/>
              </w:rPr>
              <w:t xml:space="preserve"> Lösung dieses</w:t>
            </w:r>
            <w:r w:rsidR="00771D3D" w:rsidRPr="00771D3D">
              <w:rPr>
                <w:rFonts w:ascii="Arial" w:hAnsi="Arial" w:cs="Arial"/>
                <w:sz w:val="24"/>
                <w:szCs w:val="24"/>
              </w:rPr>
              <w:t xml:space="preserve"> Gleichungssystem</w:t>
            </w:r>
            <w:r>
              <w:rPr>
                <w:rFonts w:ascii="Arial" w:hAnsi="Arial" w:cs="Arial"/>
                <w:sz w:val="24"/>
                <w:szCs w:val="24"/>
              </w:rPr>
              <w:t>s</w:t>
            </w:r>
            <w:r w:rsidR="00771D3D" w:rsidRPr="00771D3D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:rsidR="00936612" w:rsidRPr="00771D3D" w:rsidRDefault="00936612" w:rsidP="00936612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A46311" w:rsidRPr="00A46311" w:rsidRDefault="00A46311" w:rsidP="00A804F2">
      <w:pPr>
        <w:spacing w:line="240" w:lineRule="auto"/>
        <w:rPr>
          <w:rFonts w:ascii="Arial" w:hAnsi="Arial" w:cs="Arial"/>
          <w:sz w:val="24"/>
          <w:szCs w:val="24"/>
        </w:rPr>
      </w:pPr>
    </w:p>
    <w:sectPr w:rsidR="00A46311" w:rsidRPr="00A4631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C3508" w:rsidRDefault="00AC3508" w:rsidP="00A46311">
      <w:pPr>
        <w:spacing w:after="0" w:line="240" w:lineRule="auto"/>
      </w:pPr>
      <w:r>
        <w:separator/>
      </w:r>
    </w:p>
  </w:endnote>
  <w:endnote w:type="continuationSeparator" w:id="0">
    <w:p w:rsidR="00AC3508" w:rsidRDefault="00AC3508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C3508" w:rsidRDefault="00AC3508" w:rsidP="00A46311">
      <w:pPr>
        <w:spacing w:after="0" w:line="240" w:lineRule="auto"/>
      </w:pPr>
      <w:r>
        <w:separator/>
      </w:r>
    </w:p>
  </w:footnote>
  <w:footnote w:type="continuationSeparator" w:id="0">
    <w:p w:rsidR="00AC3508" w:rsidRDefault="00AC3508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 w15:restartNumberingAfterBreak="0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756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BC6"/>
    <w:rsid w:val="00085D9F"/>
    <w:rsid w:val="000864DE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7C4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3FDE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95E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1D3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8A8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12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1FA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442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04F2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508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3B27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037D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27D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0FA3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6D8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165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4F3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1379D0AB"/>
  <w15:docId w15:val="{96EC8893-B444-4164-9D96-8BDCCC6672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9</Words>
  <Characters>1005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11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Schoebbel, Christiane</cp:lastModifiedBy>
  <cp:revision>9</cp:revision>
  <cp:lastPrinted>2020-07-15T07:04:00Z</cp:lastPrinted>
  <dcterms:created xsi:type="dcterms:W3CDTF">2020-07-14T13:36:00Z</dcterms:created>
  <dcterms:modified xsi:type="dcterms:W3CDTF">2020-07-15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